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E6F9D70" w:rsidR="00D350DD" w:rsidRPr="009230DE" w:rsidRDefault="00DD75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in kiepahdus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ukien voimat</w:t>
                            </w:r>
                          </w:p>
                          <w:p w14:paraId="7C2B775F" w14:textId="738D1998" w:rsidR="00D350DD" w:rsidRPr="009230DE" w:rsidRDefault="00D97CCF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E6F9D70" w:rsidR="00D350DD" w:rsidRPr="009230DE" w:rsidRDefault="00DD75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in kiepahdus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ukien voimat</w:t>
                      </w:r>
                    </w:p>
                    <w:p w14:paraId="7C2B775F" w14:textId="738D1998" w:rsidR="00D350DD" w:rsidRPr="009230DE" w:rsidRDefault="00D97CCF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582DE29" w14:textId="1E78EC69" w:rsidR="00DD75F3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9438407" w:history="1">
            <w:r w:rsidR="00DD75F3" w:rsidRPr="007475EA">
              <w:rPr>
                <w:rStyle w:val="Hyperlinkki"/>
                <w:rFonts w:eastAsiaTheme="minorEastAsia"/>
                <w:noProof/>
              </w:rPr>
              <w:t>1</w:t>
            </w:r>
            <w:r w:rsidR="00C24857">
              <w:rPr>
                <w:rStyle w:val="Hyperlinkki"/>
                <w:rFonts w:eastAsiaTheme="minorEastAsia"/>
                <w:noProof/>
              </w:rPr>
              <w:t xml:space="preserve"> 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4857">
              <w:rPr>
                <w:rStyle w:val="Hyperlinkki"/>
                <w:rFonts w:eastAsiaTheme="minorEastAsia"/>
                <w:noProof/>
              </w:rPr>
              <w:t>T</w:t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arkasteltava rakenne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7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3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7891AC13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08" w:history="1">
            <w:r w:rsidR="00DD75F3" w:rsidRPr="007475EA">
              <w:rPr>
                <w:rStyle w:val="Hyperlinkki"/>
                <w:rFonts w:eastAsiaTheme="minorEastAsia"/>
                <w:noProof/>
              </w:rPr>
              <w:t>1.1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Lähtötietoj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8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3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0783454C" w14:textId="347476B3" w:rsidR="00DD75F3" w:rsidRDefault="00967E68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09" w:history="1">
            <w:r w:rsidR="00DD75F3" w:rsidRPr="007475EA">
              <w:rPr>
                <w:rStyle w:val="Hyperlinkki"/>
                <w:rFonts w:eastAsiaTheme="minorEastAsia"/>
                <w:noProof/>
              </w:rPr>
              <w:t>2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485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 xml:space="preserve"> </w:t>
            </w:r>
            <w:r w:rsidR="00C2485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askelmat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9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20639C4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0" w:history="1">
            <w:r w:rsidR="00DD75F3" w:rsidRPr="007475EA">
              <w:rPr>
                <w:rStyle w:val="Hyperlinkki"/>
                <w:rFonts w:eastAsiaTheme="minorEastAsia"/>
                <w:noProof/>
              </w:rPr>
              <w:t>2.1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Palkin yläreunan puristusvoim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0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3E30724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1" w:history="1">
            <w:r w:rsidR="00DD75F3" w:rsidRPr="007475EA">
              <w:rPr>
                <w:rStyle w:val="Hyperlinkki"/>
                <w:rFonts w:ascii="Calibri" w:eastAsia="Calibri" w:hAnsi="Calibri" w:cs="Calibri"/>
                <w:noProof/>
              </w:rPr>
              <w:t>2.2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iepahdustuen jousijäykkyysvaatimus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1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4795E258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2" w:history="1">
            <w:r w:rsidR="00DD75F3" w:rsidRPr="007475EA">
              <w:rPr>
                <w:rStyle w:val="Hyperlinkki"/>
                <w:rFonts w:eastAsiaTheme="minorEastAsia"/>
                <w:noProof/>
              </w:rPr>
              <w:t>2.3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riittinen kiepahdusaallonpituus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2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C1923E2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3" w:history="1">
            <w:r w:rsidR="00DD75F3" w:rsidRPr="007475EA">
              <w:rPr>
                <w:rStyle w:val="Hyperlinkki"/>
                <w:rFonts w:eastAsiaTheme="minorEastAsia"/>
                <w:noProof/>
              </w:rPr>
              <w:t>2.4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iepahdustukeen syntyvä voim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3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5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89438407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46F7D987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yksiaukkoinen </w:t>
      </w:r>
      <w:r w:rsidR="002D1811" w:rsidRPr="002D1811">
        <w:rPr>
          <w:lang w:val="fi-FI"/>
        </w:rPr>
        <w:t>Kerto® LVL S-</w:t>
      </w:r>
      <w:r w:rsidRPr="00476759">
        <w:rPr>
          <w:lang w:val="fi-FI"/>
        </w:rPr>
        <w:t>palkki, jota kuormittaa tasainen kuormitus.</w:t>
      </w:r>
      <w:r w:rsidR="00DD75F3">
        <w:rPr>
          <w:lang w:val="fi-FI"/>
        </w:rPr>
        <w:t xml:space="preserve"> </w:t>
      </w:r>
      <w:r w:rsidR="002D1811" w:rsidRPr="002D1811">
        <w:rPr>
          <w:lang w:val="fi-FI"/>
        </w:rPr>
        <w:t>Palkin omapaino sisältyy kuvassa esitettyyn pysyvään kuormaan</w:t>
      </w:r>
      <w:r w:rsidR="002D1811">
        <w:rPr>
          <w:lang w:val="fi-FI"/>
        </w:rPr>
        <w:t xml:space="preserve">. </w:t>
      </w:r>
    </w:p>
    <w:p w14:paraId="4175E846" w14:textId="523D5504" w:rsidR="00413F85" w:rsidRDefault="000A69DD" w:rsidP="002D1811">
      <w:pPr>
        <w:pStyle w:val="Luettelokappale"/>
      </w:pPr>
      <w:r>
        <w:t>Määritetään palkin k</w:t>
      </w:r>
      <w:r w:rsidR="002D1811">
        <w:t>iepahdustukiin</w:t>
      </w:r>
      <w:r w:rsidR="002D1811" w:rsidRPr="002D1811">
        <w:t xml:space="preserve"> 1…5 </w:t>
      </w:r>
      <w:r w:rsidR="002D1811">
        <w:t>syntyvä voima</w:t>
      </w:r>
      <w:r w:rsidR="002D1811" w:rsidRPr="002D1811">
        <w:t xml:space="preserve"> </w:t>
      </w:r>
    </w:p>
    <w:p w14:paraId="0618DCE2" w14:textId="3AA28C1A" w:rsidR="004E288E" w:rsidRDefault="004E288E" w:rsidP="004E288E">
      <w:pPr>
        <w:rPr>
          <w:lang w:val="fi-FI"/>
        </w:rPr>
      </w:pPr>
      <w:r w:rsidRPr="004E288E">
        <w:rPr>
          <w:lang w:val="fi-FI"/>
        </w:rPr>
        <w:t xml:space="preserve">Tässä esimerkissä tarkastellaan vain toista kiepahdusmuotoa. </w:t>
      </w:r>
      <w:r>
        <w:rPr>
          <w:lang w:val="fi-FI"/>
        </w:rPr>
        <w:t>Lisäksi tulee tarkastaa, että valittu kiepahdustukien k-jako on riittävä kiepahduksen ensimmäiselle muodolle.</w:t>
      </w:r>
    </w:p>
    <w:p w14:paraId="71983760" w14:textId="77777777" w:rsidR="00704675" w:rsidRPr="004E288E" w:rsidRDefault="00704675" w:rsidP="004E288E">
      <w:pPr>
        <w:rPr>
          <w:lang w:val="fi-FI"/>
        </w:rPr>
      </w:pPr>
    </w:p>
    <w:p w14:paraId="43DC6FCB" w14:textId="2CAB13D7" w:rsidR="00CF56EC" w:rsidRDefault="002D1811" w:rsidP="000115AE">
      <w:pPr>
        <w:pStyle w:val="Otsikko2"/>
      </w:pPr>
      <w:bookmarkStart w:id="10" w:name="_Toc89438408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9994C5" w14:textId="77777777" w:rsidR="002D1811" w:rsidRPr="002D1811" w:rsidRDefault="002D1811" w:rsidP="002D1811">
      <w:pPr>
        <w:pStyle w:val="Luettelokappale"/>
      </w:pPr>
      <w:r w:rsidRPr="002D1811">
        <w:rPr>
          <w:rFonts w:ascii="Arial" w:hAnsi="Arial" w:cs="Arial"/>
          <w:i/>
          <w:sz w:val="22"/>
        </w:rPr>
        <w:t>f</w:t>
      </w:r>
      <w:r w:rsidRPr="002D1811">
        <w:rPr>
          <w:vertAlign w:val="subscript"/>
        </w:rPr>
        <w:t>m,k</w:t>
      </w:r>
      <w:r>
        <w:t xml:space="preserve"> = 44 N/mm</w:t>
      </w:r>
      <w:r w:rsidRPr="002D1811">
        <w:rPr>
          <w:vertAlign w:val="superscript"/>
        </w:rPr>
        <w:t>2</w:t>
      </w:r>
    </w:p>
    <w:p w14:paraId="74382B0D" w14:textId="79ED0E6C" w:rsidR="002D1811" w:rsidRDefault="002D1811" w:rsidP="002D1811">
      <w:pPr>
        <w:pStyle w:val="Luettelokappale"/>
      </w:pPr>
      <w:r w:rsidRPr="002D1811">
        <w:rPr>
          <w:rFonts w:ascii="Arial" w:hAnsi="Arial" w:cs="Arial"/>
          <w:i/>
          <w:sz w:val="22"/>
        </w:rPr>
        <w:t>E</w:t>
      </w:r>
      <w:r w:rsidRPr="002D1811">
        <w:rPr>
          <w:vertAlign w:val="subscript"/>
        </w:rPr>
        <w:t>0,05</w:t>
      </w:r>
      <w:r>
        <w:t xml:space="preserve"> = 11600 N/mm</w:t>
      </w:r>
      <w:r w:rsidRPr="002D1811">
        <w:rPr>
          <w:vertAlign w:val="superscript"/>
        </w:rPr>
        <w:t>2</w:t>
      </w:r>
    </w:p>
    <w:p w14:paraId="32E8D9B3" w14:textId="77777777" w:rsidR="002D1811" w:rsidRDefault="002D1811" w:rsidP="002D1811"/>
    <w:p w14:paraId="759DD53D" w14:textId="65874AE2" w:rsidR="002D1811" w:rsidRDefault="008368AC" w:rsidP="002D1811">
      <w:r>
        <w:rPr>
          <w:noProof/>
          <w:lang w:val="fi-FI" w:eastAsia="fi-FI"/>
        </w:rPr>
        <w:drawing>
          <wp:inline distT="0" distB="0" distL="0" distR="0" wp14:anchorId="7959C452" wp14:editId="24496F4B">
            <wp:extent cx="5963285" cy="4952435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96075" cy="4979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208D3EA4" w14:textId="167640F8" w:rsidR="00481222" w:rsidRPr="0099136C" w:rsidRDefault="00481222" w:rsidP="002D1811">
      <w:pPr>
        <w:rPr>
          <w:b/>
        </w:rPr>
      </w:pPr>
    </w:p>
    <w:p w14:paraId="12699F9E" w14:textId="77777777" w:rsidR="00481222" w:rsidRDefault="00481222" w:rsidP="002D1811"/>
    <w:p w14:paraId="2EC65B39" w14:textId="77777777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89438409"/>
      <w:r>
        <w:lastRenderedPageBreak/>
        <w:t>laskelmat</w:t>
      </w:r>
      <w:bookmarkEnd w:id="11"/>
    </w:p>
    <w:p w14:paraId="210E8965" w14:textId="072E3310" w:rsidR="0085367C" w:rsidRDefault="00481222" w:rsidP="000115AE">
      <w:pPr>
        <w:pStyle w:val="Otsikko2"/>
      </w:pPr>
      <w:bookmarkStart w:id="12" w:name="_Toc89438410"/>
      <w:r>
        <w:t>Palkin yläreunan puristusvoima</w:t>
      </w:r>
      <w:bookmarkEnd w:id="12"/>
    </w:p>
    <w:p w14:paraId="616E4B07" w14:textId="43539160" w:rsidR="004D6107" w:rsidRDefault="00481222" w:rsidP="00C4137B">
      <w:pPr>
        <w:spacing w:before="120"/>
        <w:rPr>
          <w:sz w:val="20"/>
          <w:szCs w:val="20"/>
        </w:rPr>
      </w:pPr>
      <w:r w:rsidRPr="0029278A">
        <w:rPr>
          <w:position w:val="-84"/>
          <w:sz w:val="20"/>
          <w:szCs w:val="20"/>
        </w:rPr>
        <w:object w:dxaOrig="7560" w:dyaOrig="6920" w14:anchorId="79DA35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8pt;height:288.65pt" o:ole="">
            <v:imagedata r:id="rId13" o:title=""/>
          </v:shape>
          <o:OLEObject Type="Embed" ProgID="Equation.DSMT4" ShapeID="_x0000_i1025" DrawAspect="Content" ObjectID="_1705131170" r:id="rId14"/>
        </w:object>
      </w:r>
    </w:p>
    <w:p w14:paraId="495D1ABE" w14:textId="540321BC" w:rsidR="00385DE7" w:rsidRDefault="00385DE7" w:rsidP="00385DE7">
      <w:pPr>
        <w:pStyle w:val="Otsikko2"/>
      </w:pPr>
      <w:r>
        <w:t>Kiepahdustuen jousijäykkyysvaatimus</w:t>
      </w:r>
    </w:p>
    <w:p w14:paraId="0C8641AB" w14:textId="10BCDE33" w:rsidR="00481222" w:rsidRDefault="00481222" w:rsidP="00C4137B">
      <w:pPr>
        <w:spacing w:before="120"/>
        <w:rPr>
          <w:sz w:val="20"/>
          <w:szCs w:val="20"/>
        </w:rPr>
      </w:pPr>
      <w:r w:rsidRPr="005315D9">
        <w:rPr>
          <w:position w:val="-92"/>
          <w:sz w:val="20"/>
          <w:szCs w:val="20"/>
        </w:rPr>
        <w:object w:dxaOrig="7440" w:dyaOrig="1500" w14:anchorId="0A80FEA4">
          <v:shape id="_x0000_i1026" type="#_x0000_t75" style="width:323.05pt;height:63.85pt" o:ole="">
            <v:imagedata r:id="rId15" o:title=""/>
          </v:shape>
          <o:OLEObject Type="Embed" ProgID="Equation.DSMT4" ShapeID="_x0000_i1026" DrawAspect="Content" ObjectID="_1705131171" r:id="rId16"/>
        </w:object>
      </w:r>
    </w:p>
    <w:p w14:paraId="18B56AC7" w14:textId="67C34ABA" w:rsidR="00C4137B" w:rsidRDefault="00C4137B" w:rsidP="00C4137B">
      <w:pPr>
        <w:pStyle w:val="Otsikko2"/>
      </w:pPr>
      <w:bookmarkStart w:id="13" w:name="_Toc89438412"/>
      <w:r>
        <w:t>Kriittinen kiepahdusaallonpituus</w:t>
      </w:r>
      <w:bookmarkEnd w:id="13"/>
    </w:p>
    <w:p w14:paraId="5A40B662" w14:textId="1DC2381E" w:rsidR="00C4137B" w:rsidRPr="00C4137B" w:rsidRDefault="00B57D2F" w:rsidP="00C4137B">
      <w:pPr>
        <w:spacing w:before="120"/>
        <w:rPr>
          <w:rFonts w:eastAsia="Calibri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1DE907A" wp14:editId="60456C86">
                <wp:simplePos x="0" y="0"/>
                <wp:positionH relativeFrom="column">
                  <wp:posOffset>588010</wp:posOffset>
                </wp:positionH>
                <wp:positionV relativeFrom="paragraph">
                  <wp:posOffset>1112216</wp:posOffset>
                </wp:positionV>
                <wp:extent cx="143124" cy="890270"/>
                <wp:effectExtent l="38100" t="0" r="28575" b="2413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1DF1E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46.3pt;margin-top:87.6pt;width:11.25pt;height:70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" adj="1963,14466" strokecolor="#0d0d0d [3213]" strokeweight=".5pt">
                <v:stroke joinstyle="miter"/>
              </v:shape>
            </w:pict>
          </mc:Fallback>
        </mc:AlternateContent>
      </w:r>
      <w:r w:rsidR="00C4137B" w:rsidRPr="007A6AE5">
        <w:rPr>
          <w:position w:val="-210"/>
          <w:sz w:val="20"/>
          <w:szCs w:val="20"/>
        </w:rPr>
        <w:object w:dxaOrig="7020" w:dyaOrig="4320" w14:anchorId="7FA1AB2F">
          <v:shape id="_x0000_i1027" type="#_x0000_t75" style="width:299.25pt;height:182.8pt" o:ole="">
            <v:imagedata r:id="rId17" o:title=""/>
          </v:shape>
          <o:OLEObject Type="Embed" ProgID="Equation.DSMT4" ShapeID="_x0000_i1027" DrawAspect="Content" ObjectID="_1705131172" r:id="rId18"/>
        </w:object>
      </w:r>
    </w:p>
    <w:p w14:paraId="5B532A33" w14:textId="46C1E2FA" w:rsidR="0099136C" w:rsidRDefault="0099136C" w:rsidP="0099136C">
      <w:pPr>
        <w:pStyle w:val="Otsikko2"/>
      </w:pPr>
      <w:bookmarkStart w:id="14" w:name="_Toc89438413"/>
      <w:r>
        <w:lastRenderedPageBreak/>
        <w:t>Kiepahdustukeen syntyvä voima</w:t>
      </w:r>
      <w:bookmarkEnd w:id="14"/>
    </w:p>
    <w:p w14:paraId="5FD581B9" w14:textId="0ED2E990" w:rsidR="00481222" w:rsidRDefault="0099136C" w:rsidP="0099136C">
      <w:pPr>
        <w:spacing w:before="120"/>
        <w:rPr>
          <w:sz w:val="20"/>
          <w:szCs w:val="20"/>
        </w:rPr>
      </w:pPr>
      <w:r w:rsidRPr="0022603D">
        <w:rPr>
          <w:position w:val="-114"/>
          <w:sz w:val="20"/>
          <w:szCs w:val="20"/>
        </w:rPr>
        <w:object w:dxaOrig="5460" w:dyaOrig="2400" w14:anchorId="6D942857">
          <v:shape id="_x0000_i1028" type="#_x0000_t75" style="width:241.05pt;height:105.2pt" o:ole="">
            <v:imagedata r:id="rId19" o:title=""/>
          </v:shape>
          <o:OLEObject Type="Embed" ProgID="Equation.DSMT4" ShapeID="_x0000_i1028" DrawAspect="Content" ObjectID="_1705131173" r:id="rId20"/>
        </w:object>
      </w:r>
    </w:p>
    <w:p w14:paraId="50F19D24" w14:textId="4B58A2B4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266A823" wp14:editId="100143C7">
            <wp:extent cx="6210935" cy="3897630"/>
            <wp:effectExtent l="0" t="0" r="0" b="762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38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318F3" w14:textId="77777777" w:rsidR="004E288E" w:rsidRDefault="004E288E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DED4F54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4E6FD3B7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3319E06F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sectPr w:rsidR="0099136C" w:rsidSect="00773AFB">
      <w:headerReference w:type="default" r:id="rId22"/>
      <w:headerReference w:type="first" r:id="rId23"/>
      <w:footerReference w:type="first" r:id="rId2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75C069A" w14:textId="77777777" w:rsidR="00967E68" w:rsidRDefault="00967E68" w:rsidP="00CC5D5B">
      <w:r>
        <w:separator/>
      </w:r>
    </w:p>
  </w:endnote>
  <w:endnote w:type="continuationSeparator" w:id="0">
    <w:p w14:paraId="2ECCB76A" w14:textId="77777777" w:rsidR="00967E68" w:rsidRDefault="00967E68" w:rsidP="00CC5D5B">
      <w:r>
        <w:continuationSeparator/>
      </w:r>
    </w:p>
  </w:endnote>
  <w:endnote w:type="continuationNotice" w:id="1">
    <w:p w14:paraId="23EFDB81" w14:textId="77777777" w:rsidR="00967E68" w:rsidRDefault="00967E6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1E1EFC" w14:textId="77777777" w:rsidR="00967E68" w:rsidRDefault="00967E68" w:rsidP="00CC5D5B">
      <w:r>
        <w:separator/>
      </w:r>
    </w:p>
  </w:footnote>
  <w:footnote w:type="continuationSeparator" w:id="0">
    <w:p w14:paraId="185C63E3" w14:textId="77777777" w:rsidR="00967E68" w:rsidRDefault="00967E68" w:rsidP="00CC5D5B">
      <w:r>
        <w:continuationSeparator/>
      </w:r>
    </w:p>
  </w:footnote>
  <w:footnote w:type="continuationNotice" w:id="1">
    <w:p w14:paraId="1C86EA24" w14:textId="77777777" w:rsidR="00967E68" w:rsidRDefault="00967E6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D97CCF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D97CCF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0790A06" w:rsidR="00773AFB" w:rsidRPr="00B51A39" w:rsidRDefault="000A69DD" w:rsidP="000A69DD">
    <w:pPr>
      <w:pStyle w:val="Yltunniste"/>
      <w:jc w:val="right"/>
      <w:rPr>
        <w:rFonts w:ascii="Calibri" w:hAnsi="Calibri"/>
      </w:rPr>
    </w:pPr>
    <w:r w:rsidRPr="000A69DD">
      <w:rPr>
        <w:rFonts w:ascii="Calibri" w:hAnsi="Calibri"/>
      </w:rPr>
      <w:t>Palkin kiepahdustukien voima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16D3"/>
    <w:rsid w:val="00042C14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5DE7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5026"/>
    <w:rsid w:val="003C7105"/>
    <w:rsid w:val="003D4F34"/>
    <w:rsid w:val="003E41FA"/>
    <w:rsid w:val="003E640A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4E95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04675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E68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57D2F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857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484D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CCF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325A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B64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655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699356B-331B-4081-AC2B-9EDF5150A1D3}"/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F00049A-D0E4-49FC-BE3C-FF87992C3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5</Pages>
  <Words>155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6</cp:revision>
  <cp:lastPrinted>2021-02-01T21:01:00Z</cp:lastPrinted>
  <dcterms:created xsi:type="dcterms:W3CDTF">2021-12-03T08:45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